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4019" w:rsidRPr="00826805" w:rsidRDefault="000D4019" w:rsidP="005B1DC6">
      <w:pPr>
        <w:spacing w:before="100" w:beforeAutospacing="1" w:after="100" w:afterAutospacing="1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26805"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  <w:t>Ответ</w:t>
      </w:r>
      <w:r w:rsidRPr="0082680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ы на замечания </w:t>
      </w:r>
      <w:r w:rsidR="00826805">
        <w:rPr>
          <w:rFonts w:ascii="Times New Roman" w:eastAsia="Times New Roman" w:hAnsi="Times New Roman" w:cs="Times New Roman"/>
          <w:b/>
          <w:sz w:val="24"/>
          <w:szCs w:val="24"/>
          <w:lang w:val="uz-Cyrl-UZ" w:eastAsia="ru-RU"/>
        </w:rPr>
        <w:t xml:space="preserve">по </w:t>
      </w:r>
      <w:r w:rsidRPr="0082680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татью О.Х. Абдуллаева «</w:t>
      </w:r>
      <w:r w:rsidRPr="00826805">
        <w:rPr>
          <w:rFonts w:ascii="Times New Roman" w:hAnsi="Times New Roman" w:cs="Times New Roman"/>
          <w:b/>
          <w:sz w:val="24"/>
          <w:szCs w:val="24"/>
        </w:rPr>
        <w:t xml:space="preserve">Обратная задача для нагруженного диффузионно-волнового уравнения с дробной производной </w:t>
      </w:r>
      <w:proofErr w:type="spellStart"/>
      <w:r w:rsidRPr="00826805">
        <w:rPr>
          <w:rFonts w:ascii="Times New Roman" w:hAnsi="Times New Roman" w:cs="Times New Roman"/>
          <w:b/>
          <w:sz w:val="24"/>
          <w:szCs w:val="24"/>
        </w:rPr>
        <w:t>Капуто</w:t>
      </w:r>
      <w:proofErr w:type="spellEnd"/>
      <w:r w:rsidRPr="00826805">
        <w:rPr>
          <w:rFonts w:ascii="Times New Roman" w:hAnsi="Times New Roman" w:cs="Times New Roman"/>
          <w:b/>
          <w:sz w:val="24"/>
          <w:szCs w:val="24"/>
        </w:rPr>
        <w:t>»</w:t>
      </w:r>
    </w:p>
    <w:p w:rsidR="000D4019" w:rsidRDefault="000D4019" w:rsidP="004B60C5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</w:p>
    <w:p w:rsidR="004B60C5" w:rsidRPr="000D4019" w:rsidRDefault="000D4019" w:rsidP="005B1DC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4019">
        <w:rPr>
          <w:rFonts w:ascii="Times New Roman" w:hAnsi="Times New Roman" w:cs="Times New Roman"/>
          <w:b/>
          <w:sz w:val="24"/>
          <w:szCs w:val="24"/>
        </w:rPr>
        <w:t>Замечание 1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4B60C5" w:rsidRPr="000D4019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ются опечатки: буква t во втором на с.145 уравнении, отрезки названы сегментами во второй строке параграфа 2 на с.145 и др.</w:t>
      </w:r>
    </w:p>
    <w:p w:rsidR="000D4019" w:rsidRPr="000D4019" w:rsidRDefault="000D4019" w:rsidP="005B1DC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401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твет:</w:t>
      </w:r>
      <w:r w:rsidR="00C904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печатки исправлено и слова «сегменты» заменены на «отрезки».</w:t>
      </w:r>
    </w:p>
    <w:p w:rsidR="004B60C5" w:rsidRPr="000D4019" w:rsidRDefault="000D4019" w:rsidP="005B1DC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401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мечание 2</w:t>
      </w:r>
      <w:r w:rsidRPr="000D401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="004B60C5" w:rsidRPr="000D4019">
        <w:rPr>
          <w:rFonts w:ascii="Times New Roman" w:eastAsia="Times New Roman" w:hAnsi="Times New Roman" w:cs="Times New Roman"/>
          <w:sz w:val="24"/>
          <w:szCs w:val="24"/>
          <w:lang w:eastAsia="ru-RU"/>
        </w:rPr>
        <w:t>Надо пояснить, что такое l_1(0,1) на строке 3 на с.146.</w:t>
      </w:r>
    </w:p>
    <w:p w:rsidR="000D4019" w:rsidRPr="000D4019" w:rsidRDefault="000D4019" w:rsidP="005B1DC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401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твет:</w:t>
      </w:r>
      <w:r w:rsidRPr="000D401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0D4019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7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.75pt" o:ole="">
            <v:imagedata r:id="rId5" o:title=""/>
          </v:shape>
          <o:OLEObject Type="Embed" ProgID="Equation.DSMT4" ShapeID="_x0000_i1025" DrawAspect="Content" ObjectID="_1798986820" r:id="rId6"/>
        </w:object>
      </w:r>
      <w:r w:rsidRPr="000D4019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0D4019">
        <w:rPr>
          <w:rFonts w:ascii="Times New Roman" w:eastAsia="Times New Roman" w:hAnsi="Times New Roman" w:cs="Times New Roman"/>
          <w:sz w:val="24"/>
          <w:szCs w:val="24"/>
          <w:lang w:val="uz-Cyrl-UZ" w:eastAsia="ru-RU"/>
        </w:rPr>
        <w:t xml:space="preserve">это класс интегрируемых </w:t>
      </w:r>
      <w:r w:rsidRPr="000D4019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кций в интервале (0,1)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конце постановке</w:t>
      </w:r>
      <w:r w:rsidR="005B1D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чи </w:t>
      </w:r>
      <w:r w:rsidR="005B1DC6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="005B1DC6" w:rsidRPr="000D4019">
        <w:rPr>
          <w:rFonts w:ascii="Times New Roman" w:eastAsia="Times New Roman" w:hAnsi="Times New Roman" w:cs="Times New Roman"/>
          <w:sz w:val="24"/>
          <w:szCs w:val="24"/>
          <w:lang w:eastAsia="ru-RU"/>
        </w:rPr>
        <w:t>с.146</w:t>
      </w:r>
      <w:r w:rsidR="005B1D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веден пояснение этого класса. </w:t>
      </w:r>
    </w:p>
    <w:p w:rsidR="004B60C5" w:rsidRDefault="005B1DC6" w:rsidP="005B1DC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B1DC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мечание 3.</w:t>
      </w:r>
      <w:r w:rsidRPr="005B1D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B60C5" w:rsidRPr="005B1DC6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читателя при рассмотрении подобной задачи просто необходим рисунок рассматриваемой области.</w:t>
      </w:r>
    </w:p>
    <w:p w:rsidR="005B1DC6" w:rsidRDefault="00826805" w:rsidP="005B1DC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186940</wp:posOffset>
                </wp:positionH>
                <wp:positionV relativeFrom="paragraph">
                  <wp:posOffset>245110</wp:posOffset>
                </wp:positionV>
                <wp:extent cx="2212339" cy="1905000"/>
                <wp:effectExtent l="0" t="0" r="0" b="0"/>
                <wp:wrapNone/>
                <wp:docPr id="20" name="Группа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12339" cy="1905000"/>
                          <a:chOff x="0" y="0"/>
                          <a:chExt cx="2212339" cy="1905000"/>
                        </a:xfrm>
                      </wpg:grpSpPr>
                      <wps:wsp>
                        <wps:cNvPr id="8" name="Равнобедренный треугольник 8"/>
                        <wps:cNvSpPr/>
                        <wps:spPr>
                          <a:xfrm rot="10800000">
                            <a:off x="733425" y="1152525"/>
                            <a:ext cx="1019175" cy="4953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314325" y="571500"/>
                            <a:ext cx="509904" cy="5016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904F7" w:rsidRPr="00C904F7" w:rsidRDefault="00C904F7" w:rsidP="00C904F7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  <w:t xml:space="preserve"> </w:t>
                              </w:r>
                              <w:r w:rsidR="00D470EF" w:rsidRPr="00C904F7">
                                <w:rPr>
                                  <w:color w:val="FFFFFF" w:themeColor="background1"/>
                                  <w:position w:val="-12"/>
                                  <w14:textFill>
                                    <w14:noFill/>
                                  </w14:textFill>
                                </w:rPr>
                                <w:object w:dxaOrig="380" w:dyaOrig="380">
                                  <v:shape id="_x0000_i1084" type="#_x0000_t75" style="width:22.5pt;height:22.5pt" o:ole="">
                                    <v:imagedata r:id="rId7" o:title=""/>
                                  </v:shape>
                                  <o:OLEObject Type="Embed" ProgID="Equation.DSMT4" ShapeID="_x0000_i1084" DrawAspect="Content" ObjectID="_1798986821" r:id="rId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2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1819275" y="1181100"/>
                            <a:ext cx="393064" cy="4292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470EF" w:rsidRDefault="00D470EF" w:rsidP="00D470EF">
                              <w:r w:rsidRPr="00D470EF">
                                <w:rPr>
                                  <w:position w:val="-6"/>
                                </w:rPr>
                                <w:object w:dxaOrig="220" w:dyaOrig="240">
                                  <v:shape id="_x0000_i1105" type="#_x0000_t75" style="width:15.75pt;height:16.8pt">
                                    <v:imagedata r:id="rId9" o:title=""/>
                                  </v:shape>
                                  <o:OLEObject Type="Embed" ProgID="Equation.DSMT4" ShapeID="_x0000_i1105" DrawAspect="Content" ObjectID="_1798986822" r:id="rId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3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695126" y="0"/>
                            <a:ext cx="414019" cy="4921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470EF" w:rsidRDefault="00D470EF" w:rsidP="00D470EF">
                              <w:r w:rsidRPr="00C904F7">
                                <w:rPr>
                                  <w:position w:val="-12"/>
                                </w:rPr>
                                <w:object w:dxaOrig="240" w:dyaOrig="300">
                                  <v:shape id="_x0000_i1127" type="#_x0000_t75" style="width:17.4pt;height:21.75pt">
                                    <v:imagedata r:id="rId11" o:title=""/>
                                  </v:shape>
                                  <o:OLEObject Type="Embed" ProgID="Equation.DSMT4" ShapeID="_x0000_i1127" DrawAspect="Content" ObjectID="_1798986823" r:id="rId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4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1675920" y="895350"/>
                            <a:ext cx="383539" cy="4571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470EF" w:rsidRDefault="00D470EF" w:rsidP="00D470EF">
                              <w:r w:rsidRPr="00C904F7">
                                <w:rPr>
                                  <w:position w:val="-12"/>
                                </w:rPr>
                                <w:object w:dxaOrig="300" w:dyaOrig="380">
                                  <v:shape id="_x0000_i1149" type="#_x0000_t75" style="width:15pt;height:19pt">
                                    <v:imagedata r:id="rId13" o:title=""/>
                                  </v:shape>
                                  <o:OLEObject Type="Embed" ProgID="Equation.DSMT4" ShapeID="_x0000_i1149" DrawAspect="Content" ObjectID="_1798986824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5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1675920" y="161925"/>
                            <a:ext cx="396239" cy="4571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470EF" w:rsidRPr="00D470EF" w:rsidRDefault="00D470EF" w:rsidP="00D470EF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 w:rsidRPr="00D470EF">
                                <w:rPr>
                                  <w:color w:val="FFFFFF" w:themeColor="background1"/>
                                  <w:position w:val="-12"/>
                                  <w14:textFill>
                                    <w14:noFill/>
                                  </w14:textFill>
                                </w:rPr>
                                <w:object w:dxaOrig="320" w:dyaOrig="380">
                                  <v:shape id="_x0000_i1154" type="#_x0000_t75" style="width:16pt;height:19pt">
                                    <v:imagedata r:id="rId15" o:title=""/>
                                  </v:shape>
                                  <o:OLEObject Type="Embed" ProgID="Equation.DSMT4" ShapeID="_x0000_i1154" DrawAspect="Content" ObjectID="_1798986825" r:id="rId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6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409458" y="76200"/>
                            <a:ext cx="396239" cy="4571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470EF" w:rsidRDefault="00294D2B" w:rsidP="00D470EF">
                              <w:r w:rsidRPr="00C904F7">
                                <w:rPr>
                                  <w:position w:val="-12"/>
                                </w:rPr>
                                <w:object w:dxaOrig="320" w:dyaOrig="380">
                                  <v:shape id="_x0000_i1214" type="#_x0000_t75" style="width:16pt;height:19pt">
                                    <v:imagedata r:id="rId17" o:title=""/>
                                  </v:shape>
                                  <o:OLEObject Type="Embed" ProgID="Equation.DSMT4" ShapeID="_x0000_i1214" DrawAspect="Content" ObjectID="_1798986826" r:id="rId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7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438024" y="1104900"/>
                            <a:ext cx="383539" cy="4571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470EF" w:rsidRDefault="00D470EF" w:rsidP="00D470EF">
                              <w:r w:rsidRPr="00C904F7">
                                <w:rPr>
                                  <w:position w:val="-12"/>
                                </w:rPr>
                                <w:object w:dxaOrig="300" w:dyaOrig="380">
                                  <v:shape id="_x0000_i1169" type="#_x0000_t75" style="width:15pt;height:19pt">
                                    <v:imagedata r:id="rId19" o:title=""/>
                                  </v:shape>
                                  <o:OLEObject Type="Embed" ProgID="Equation.DSMT4" ShapeID="_x0000_i1169" DrawAspect="Content" ObjectID="_1798986827" r:id="rId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8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1133475" y="1590675"/>
                            <a:ext cx="438150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470EF" w:rsidRDefault="00D470EF" w:rsidP="00D470EF">
                              <w:r w:rsidRPr="00C904F7">
                                <w:rPr>
                                  <w:position w:val="-12"/>
                                </w:rPr>
                                <w:object w:dxaOrig="300" w:dyaOrig="380">
                                  <v:shape id="_x0000_i1174" type="#_x0000_t75" style="width:15pt;height:19pt">
                                    <v:imagedata r:id="rId21" o:title=""/>
                                  </v:shape>
                                  <o:OLEObject Type="Embed" ProgID="Equation.DSMT4" ShapeID="_x0000_i1174" DrawAspect="Content" ObjectID="_1798986828" r:id="rId2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57225"/>
                            <a:ext cx="390524" cy="4571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94D2B" w:rsidRDefault="00294D2B" w:rsidP="00294D2B">
                              <w:r w:rsidRPr="00C904F7">
                                <w:rPr>
                                  <w:position w:val="-12"/>
                                </w:rPr>
                                <w:object w:dxaOrig="340" w:dyaOrig="380">
                                  <v:shape id="_x0000_i1225" type="#_x0000_t75" style="width:17pt;height:19pt">
                                    <v:imagedata r:id="rId23" o:title=""/>
                                  </v:shape>
                                  <o:OLEObject Type="Embed" ProgID="Equation.DSMT4" ShapeID="_x0000_i1225" DrawAspect="Content" ObjectID="_1798986829" r:id="rId2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20" o:spid="_x0000_s1026" style="position:absolute;left:0;text-align:left;margin-left:172.2pt;margin-top:19.3pt;width:174.2pt;height:150pt;z-index:251689984" coordsize="22123,19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Равнобедренный треугольник 8" o:spid="_x0000_s1027" type="#_x0000_t5" style="position:absolute;left:7334;top:11525;width:10192;height:4953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" fillcolor="white [3201]" strokecolor="black [3200]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3143;top:5715;width:5099;height:5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" filled="f" stroked="f">
                  <v:textbox style="mso-fit-shape-to-text:t">
                    <w:txbxContent>
                      <w:p w:rsidR="00C904F7" w:rsidRPr="00C904F7" w:rsidRDefault="00C904F7" w:rsidP="00C904F7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  <w:t xml:space="preserve"> </w:t>
                        </w:r>
                        <w:r w:rsidR="00D470EF" w:rsidRPr="00C904F7">
                          <w:rPr>
                            <w:color w:val="FFFFFF" w:themeColor="background1"/>
                            <w:position w:val="-12"/>
                            <w14:textFill>
                              <w14:noFill/>
                            </w14:textFill>
                          </w:rPr>
                          <w:object w:dxaOrig="380" w:dyaOrig="380">
                            <v:shape id="_x0000_i1084" type="#_x0000_t75" style="width:22.5pt;height:22.5pt" o:ole="">
                              <v:imagedata r:id="rId7" o:title=""/>
                            </v:shape>
                            <o:OLEObject Type="Embed" ProgID="Equation.DSMT4" ShapeID="_x0000_i1084" DrawAspect="Content" ObjectID="_1798986821" r:id="rId25"/>
                          </w:object>
                        </w:r>
                      </w:p>
                    </w:txbxContent>
                  </v:textbox>
                </v:shape>
                <v:shape id="_x0000_s1029" type="#_x0000_t202" style="position:absolute;left:18192;top:11811;width:3931;height:42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" filled="f" stroked="f">
                  <v:textbox style="mso-fit-shape-to-text:t">
                    <w:txbxContent>
                      <w:p w:rsidR="00D470EF" w:rsidRDefault="00D470EF" w:rsidP="00D470EF">
                        <w:r w:rsidRPr="00D470EF">
                          <w:rPr>
                            <w:position w:val="-6"/>
                          </w:rPr>
                          <w:object w:dxaOrig="220" w:dyaOrig="240">
                            <v:shape id="_x0000_i1105" type="#_x0000_t75" style="width:15.75pt;height:16.8pt">
                              <v:imagedata r:id="rId9" o:title=""/>
                            </v:shape>
                            <o:OLEObject Type="Embed" ProgID="Equation.DSMT4" ShapeID="_x0000_i1105" DrawAspect="Content" ObjectID="_1798986822" r:id="rId26"/>
                          </w:object>
                        </w:r>
                      </w:p>
                    </w:txbxContent>
                  </v:textbox>
                </v:shape>
                <v:shape id="_x0000_s1030" type="#_x0000_t202" style="position:absolute;left:6951;width:4140;height:49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" filled="f" stroked="f">
                  <v:textbox style="mso-fit-shape-to-text:t">
                    <w:txbxContent>
                      <w:p w:rsidR="00D470EF" w:rsidRDefault="00D470EF" w:rsidP="00D470EF">
                        <w:r w:rsidRPr="00C904F7">
                          <w:rPr>
                            <w:position w:val="-12"/>
                          </w:rPr>
                          <w:object w:dxaOrig="240" w:dyaOrig="300">
                            <v:shape id="_x0000_i1127" type="#_x0000_t75" style="width:17.4pt;height:21.75pt">
                              <v:imagedata r:id="rId11" o:title=""/>
                            </v:shape>
                            <o:OLEObject Type="Embed" ProgID="Equation.DSMT4" ShapeID="_x0000_i1127" DrawAspect="Content" ObjectID="_1798986823" r:id="rId27"/>
                          </w:object>
                        </w:r>
                      </w:p>
                    </w:txbxContent>
                  </v:textbox>
                </v:shape>
                <v:shape id="_x0000_s1031" type="#_x0000_t202" style="position:absolute;left:16759;top:8953;width:3835;height:45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" filled="f" stroked="f">
                  <v:textbox style="mso-fit-shape-to-text:t">
                    <w:txbxContent>
                      <w:p w:rsidR="00D470EF" w:rsidRDefault="00D470EF" w:rsidP="00D470EF">
                        <w:r w:rsidRPr="00C904F7">
                          <w:rPr>
                            <w:position w:val="-12"/>
                          </w:rPr>
                          <w:object w:dxaOrig="300" w:dyaOrig="380">
                            <v:shape id="_x0000_i1149" type="#_x0000_t75" style="width:15pt;height:19pt">
                              <v:imagedata r:id="rId13" o:title=""/>
                            </v:shape>
                            <o:OLEObject Type="Embed" ProgID="Equation.DSMT4" ShapeID="_x0000_i1149" DrawAspect="Content" ObjectID="_1798986824" r:id="rId28"/>
                          </w:object>
                        </w:r>
                      </w:p>
                    </w:txbxContent>
                  </v:textbox>
                </v:shape>
                <v:shape id="_x0000_s1032" type="#_x0000_t202" style="position:absolute;left:16759;top:1619;width:3962;height:45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" filled="f" stroked="f">
                  <v:textbox style="mso-fit-shape-to-text:t">
                    <w:txbxContent>
                      <w:p w:rsidR="00D470EF" w:rsidRPr="00D470EF" w:rsidRDefault="00D470EF" w:rsidP="00D470EF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 w:rsidRPr="00D470EF">
                          <w:rPr>
                            <w:color w:val="FFFFFF" w:themeColor="background1"/>
                            <w:position w:val="-12"/>
                            <w14:textFill>
                              <w14:noFill/>
                            </w14:textFill>
                          </w:rPr>
                          <w:object w:dxaOrig="320" w:dyaOrig="380">
                            <v:shape id="_x0000_i1154" type="#_x0000_t75" style="width:16pt;height:19pt">
                              <v:imagedata r:id="rId15" o:title=""/>
                            </v:shape>
                            <o:OLEObject Type="Embed" ProgID="Equation.DSMT4" ShapeID="_x0000_i1154" DrawAspect="Content" ObjectID="_1798986825" r:id="rId29"/>
                          </w:object>
                        </w:r>
                      </w:p>
                    </w:txbxContent>
                  </v:textbox>
                </v:shape>
                <v:shape id="_x0000_s1033" type="#_x0000_t202" style="position:absolute;left:4094;top:762;width:3962;height:45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" filled="f" stroked="f">
                  <v:textbox style="mso-fit-shape-to-text:t">
                    <w:txbxContent>
                      <w:p w:rsidR="00D470EF" w:rsidRDefault="00294D2B" w:rsidP="00D470EF">
                        <w:r w:rsidRPr="00C904F7">
                          <w:rPr>
                            <w:position w:val="-12"/>
                          </w:rPr>
                          <w:object w:dxaOrig="320" w:dyaOrig="380">
                            <v:shape id="_x0000_i1214" type="#_x0000_t75" style="width:16pt;height:19pt">
                              <v:imagedata r:id="rId17" o:title=""/>
                            </v:shape>
                            <o:OLEObject Type="Embed" ProgID="Equation.DSMT4" ShapeID="_x0000_i1214" DrawAspect="Content" ObjectID="_1798986826" r:id="rId30"/>
                          </w:object>
                        </w:r>
                      </w:p>
                    </w:txbxContent>
                  </v:textbox>
                </v:shape>
                <v:shape id="_x0000_s1034" type="#_x0000_t202" style="position:absolute;left:4380;top:11049;width:3835;height:45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" filled="f" stroked="f">
                  <v:textbox style="mso-fit-shape-to-text:t">
                    <w:txbxContent>
                      <w:p w:rsidR="00D470EF" w:rsidRDefault="00D470EF" w:rsidP="00D470EF">
                        <w:r w:rsidRPr="00C904F7">
                          <w:rPr>
                            <w:position w:val="-12"/>
                          </w:rPr>
                          <w:object w:dxaOrig="300" w:dyaOrig="380">
                            <v:shape id="_x0000_i1169" type="#_x0000_t75" style="width:15pt;height:19pt">
                              <v:imagedata r:id="rId19" o:title=""/>
                            </v:shape>
                            <o:OLEObject Type="Embed" ProgID="Equation.DSMT4" ShapeID="_x0000_i1169" DrawAspect="Content" ObjectID="_1798986827" r:id="rId31"/>
                          </w:object>
                        </w:r>
                      </w:p>
                    </w:txbxContent>
                  </v:textbox>
                </v:shape>
                <v:shape id="_x0000_s1035" type="#_x0000_t202" style="position:absolute;left:11334;top:15906;width:4382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:rsidR="00D470EF" w:rsidRDefault="00D470EF" w:rsidP="00D470EF">
                        <w:r w:rsidRPr="00C904F7">
                          <w:rPr>
                            <w:position w:val="-12"/>
                          </w:rPr>
                          <w:object w:dxaOrig="300" w:dyaOrig="380">
                            <v:shape id="_x0000_i1174" type="#_x0000_t75" style="width:15pt;height:19pt">
                              <v:imagedata r:id="rId21" o:title=""/>
                            </v:shape>
                            <o:OLEObject Type="Embed" ProgID="Equation.DSMT4" ShapeID="_x0000_i1174" DrawAspect="Content" ObjectID="_1798986828" r:id="rId32"/>
                          </w:object>
                        </w:r>
                      </w:p>
                    </w:txbxContent>
                  </v:textbox>
                </v:shape>
                <v:shape id="_x0000_s1036" type="#_x0000_t202" style="position:absolute;top:6572;width:3905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" filled="f" stroked="f">
                  <v:textbox style="mso-fit-shape-to-text:t">
                    <w:txbxContent>
                      <w:p w:rsidR="00294D2B" w:rsidRDefault="00294D2B" w:rsidP="00294D2B">
                        <w:r w:rsidRPr="00C904F7">
                          <w:rPr>
                            <w:position w:val="-12"/>
                          </w:rPr>
                          <w:object w:dxaOrig="340" w:dyaOrig="380">
                            <v:shape id="_x0000_i1225" type="#_x0000_t75" style="width:17pt;height:19pt">
                              <v:imagedata r:id="rId23" o:title=""/>
                            </v:shape>
                            <o:OLEObject Type="Embed" ProgID="Equation.DSMT4" ShapeID="_x0000_i1225" DrawAspect="Content" ObjectID="_1798986829" r:id="rId33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904F7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ч</w:t>
      </w:r>
      <w:r w:rsidR="005B1DC6" w:rsidRPr="000D401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твет:</w:t>
      </w:r>
      <w:r w:rsidR="005B1DC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5B1DC6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="005B1DC6" w:rsidRPr="005B1DC6">
        <w:rPr>
          <w:rFonts w:ascii="Times New Roman" w:eastAsia="Times New Roman" w:hAnsi="Times New Roman" w:cs="Times New Roman"/>
          <w:sz w:val="24"/>
          <w:szCs w:val="24"/>
          <w:lang w:eastAsia="ru-RU"/>
        </w:rPr>
        <w:t>исунок рассматриваемой области</w:t>
      </w:r>
      <w:r w:rsidR="005B1D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ключен в статью</w:t>
      </w:r>
    </w:p>
    <w:p w:rsidR="00C904F7" w:rsidRDefault="00D470EF" w:rsidP="005B1DC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3CD63A7" wp14:editId="3974C9A5">
                <wp:simplePos x="0" y="0"/>
                <wp:positionH relativeFrom="column">
                  <wp:posOffset>2920365</wp:posOffset>
                </wp:positionH>
                <wp:positionV relativeFrom="paragraph">
                  <wp:posOffset>6350</wp:posOffset>
                </wp:positionV>
                <wp:extent cx="0" cy="1547495"/>
                <wp:effectExtent l="76200" t="38100" r="57150" b="14605"/>
                <wp:wrapNone/>
                <wp:docPr id="5" name="Прямая со стрелкой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54749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D7044F4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" o:spid="_x0000_s1026" type="#_x0000_t32" style="position:absolute;margin-left:229.95pt;margin-top:.5pt;width:0;height:121.8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  <w:r w:rsidR="00C904F7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689FD3" wp14:editId="58C8362C">
                <wp:simplePos x="0" y="0"/>
                <wp:positionH relativeFrom="column">
                  <wp:posOffset>2929890</wp:posOffset>
                </wp:positionH>
                <wp:positionV relativeFrom="paragraph">
                  <wp:posOffset>225425</wp:posOffset>
                </wp:positionV>
                <wp:extent cx="1019175" cy="809625"/>
                <wp:effectExtent l="0" t="0" r="28575" b="28575"/>
                <wp:wrapNone/>
                <wp:docPr id="3" name="Прямоугольник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9175" cy="80962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01AAD3C" id="Прямоугольник 3" o:spid="_x0000_s1026" style="position:absolute;margin-left:230.7pt;margin-top:17.75pt;width:80.25pt;height:63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" fillcolor="white [3201]" strokecolor="black [3200]" strokeweight="1pt"/>
            </w:pict>
          </mc:Fallback>
        </mc:AlternateContent>
      </w:r>
    </w:p>
    <w:p w:rsidR="00C904F7" w:rsidRPr="00294D2B" w:rsidRDefault="00D470EF" w:rsidP="005B1DC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3B3024B" wp14:editId="356BEC96">
                <wp:simplePos x="0" y="0"/>
                <wp:positionH relativeFrom="column">
                  <wp:posOffset>2284414</wp:posOffset>
                </wp:positionH>
                <wp:positionV relativeFrom="paragraph">
                  <wp:posOffset>43816</wp:posOffset>
                </wp:positionV>
                <wp:extent cx="807402" cy="468945"/>
                <wp:effectExtent l="0" t="21272" r="9842" b="28893"/>
                <wp:wrapNone/>
                <wp:docPr id="9" name="Равнобедренный треугольник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807402" cy="468945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D66DAF" id="Равнобедренный треугольник 9" o:spid="_x0000_s1026" type="#_x0000_t5" style="position:absolute;margin-left:179.9pt;margin-top:3.45pt;width:63.55pt;height:36.9pt;rotation:-9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" fillcolor="white [3201]" strokecolor="black [3200]" strokeweight="1pt"/>
            </w:pict>
          </mc:Fallback>
        </mc:AlternateContent>
      </w:r>
      <w:r w:rsidRPr="00C904F7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085FFB5B" wp14:editId="653A82C3">
                <wp:simplePos x="0" y="0"/>
                <wp:positionH relativeFrom="column">
                  <wp:posOffset>3200400</wp:posOffset>
                </wp:positionH>
                <wp:positionV relativeFrom="paragraph">
                  <wp:posOffset>92710</wp:posOffset>
                </wp:positionV>
                <wp:extent cx="476250" cy="304800"/>
                <wp:effectExtent l="0" t="0" r="0" b="0"/>
                <wp:wrapSquare wrapText="bothSides"/>
                <wp:docPr id="1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4F7" w:rsidRDefault="00D470EF" w:rsidP="00C904F7">
                            <w:r w:rsidRPr="00D470EF">
                              <w:rPr>
                                <w:rFonts w:ascii="Times New Roman" w:hAnsi="Times New Roman" w:cs="Times New Roman"/>
                                <w:position w:val="-12"/>
                                <w:sz w:val="28"/>
                                <w:szCs w:val="28"/>
                              </w:rPr>
                              <w:object w:dxaOrig="380" w:dyaOrig="380">
                                <v:shape id="_x0000_i1076" type="#_x0000_t75" style="width:30pt;height:30pt">
                                  <v:imagedata r:id="rId34" o:title=""/>
                                </v:shape>
                                <o:OLEObject Type="Embed" ProgID="Equation.DSMT4" ShapeID="_x0000_i1076" DrawAspect="Content" ObjectID="_1798986830" r:id="rId3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5FFB5B" id="Надпись 2" o:spid="_x0000_s1037" type="#_x0000_t202" style="position:absolute;left:0;text-align:left;margin-left:252pt;margin-top:7.3pt;width:37.5pt;height:24pt;z-index:251670528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" filled="f" stroked="f">
                <v:textbox style="mso-fit-shape-to-text:t">
                  <w:txbxContent>
                    <w:p w:rsidR="00C904F7" w:rsidRDefault="00D470EF" w:rsidP="00C904F7">
                      <w:r w:rsidRPr="00D470EF">
                        <w:rPr>
                          <w:rFonts w:ascii="Times New Roman" w:hAnsi="Times New Roman" w:cs="Times New Roman"/>
                          <w:position w:val="-12"/>
                          <w:sz w:val="28"/>
                          <w:szCs w:val="28"/>
                        </w:rPr>
                        <w:object w:dxaOrig="380" w:dyaOrig="380">
                          <v:shape id="_x0000_i1076" type="#_x0000_t75" style="width:30pt;height:30pt">
                            <v:imagedata r:id="rId34" o:title=""/>
                          </v:shape>
                          <o:OLEObject Type="Embed" ProgID="Equation.DSMT4" ShapeID="_x0000_i1076" DrawAspect="Content" ObjectID="_1798986830" r:id="rId3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904F7" w:rsidRDefault="00D470EF" w:rsidP="005B1DC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32E6A7E" wp14:editId="76B82110">
                <wp:simplePos x="0" y="0"/>
                <wp:positionH relativeFrom="column">
                  <wp:posOffset>2529840</wp:posOffset>
                </wp:positionH>
                <wp:positionV relativeFrom="paragraph">
                  <wp:posOffset>328930</wp:posOffset>
                </wp:positionV>
                <wp:extent cx="1763395" cy="0"/>
                <wp:effectExtent l="0" t="76200" r="27305" b="95250"/>
                <wp:wrapNone/>
                <wp:docPr id="7" name="Прямая со стрелкой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6339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A17720" id="Прямая со стрелкой 7" o:spid="_x0000_s1026" type="#_x0000_t32" style="position:absolute;margin-left:199.2pt;margin-top:25.9pt;width:138.85pt;height:0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</w:p>
    <w:p w:rsidR="00C904F7" w:rsidRDefault="00D470EF" w:rsidP="005B1DC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04F7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10D952FC" wp14:editId="7C513DDF">
                <wp:simplePos x="0" y="0"/>
                <wp:positionH relativeFrom="column">
                  <wp:posOffset>3215640</wp:posOffset>
                </wp:positionH>
                <wp:positionV relativeFrom="paragraph">
                  <wp:posOffset>13970</wp:posOffset>
                </wp:positionV>
                <wp:extent cx="495300" cy="504825"/>
                <wp:effectExtent l="0" t="0" r="0" b="0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5048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4F7" w:rsidRPr="00C904F7" w:rsidRDefault="00D470EF" w:rsidP="00C904F7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  <w:r w:rsidRPr="00C904F7">
                              <w:rPr>
                                <w:color w:val="FFFFFF" w:themeColor="background1"/>
                                <w:position w:val="-12"/>
                                <w14:textFill>
                                  <w14:noFill/>
                                </w14:textFill>
                              </w:rPr>
                              <w:object w:dxaOrig="340" w:dyaOrig="380">
                                <v:shape id="_x0000_i1087" type="#_x0000_t75" style="width:22.5pt;height:24.25pt">
                                  <v:imagedata r:id="rId37" o:title=""/>
                                </v:shape>
                                <o:OLEObject Type="Embed" ProgID="Equation.DSMT4" ShapeID="_x0000_i1087" DrawAspect="Content" ObjectID="_1798986831" r:id="rId3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D952FC" id="_x0000_s1038" type="#_x0000_t202" style="position:absolute;left:0;text-align:left;margin-left:253.2pt;margin-top:1.1pt;width:39pt;height:39.7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" filled="f" stroked="f">
                <v:textbox>
                  <w:txbxContent>
                    <w:p w:rsidR="00C904F7" w:rsidRPr="00C904F7" w:rsidRDefault="00D470EF" w:rsidP="00C904F7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  <w:r w:rsidRPr="00C904F7">
                        <w:rPr>
                          <w:color w:val="FFFFFF" w:themeColor="background1"/>
                          <w:position w:val="-12"/>
                          <w14:textFill>
                            <w14:noFill/>
                          </w14:textFill>
                        </w:rPr>
                        <w:object w:dxaOrig="340" w:dyaOrig="380">
                          <v:shape id="_x0000_i1087" type="#_x0000_t75" style="width:22.5pt;height:24.25pt">
                            <v:imagedata r:id="rId37" o:title=""/>
                          </v:shape>
                          <o:OLEObject Type="Embed" ProgID="Equation.DSMT4" ShapeID="_x0000_i1087" DrawAspect="Content" ObjectID="_1798986831" r:id="rId39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D470EF" w:rsidRDefault="00D470EF" w:rsidP="005B1DC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B60C5" w:rsidRDefault="005B1DC6" w:rsidP="005B1DC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B1DC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мечание 4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B60C5" w:rsidRPr="005B1DC6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матривается технически очень сложная задача, ни ничего не сказано о мотивации для ее рассмотрения. Откуда она возникла в таком виде?</w:t>
      </w:r>
    </w:p>
    <w:p w:rsidR="005B1DC6" w:rsidRPr="005B1DC6" w:rsidRDefault="005B1DC6" w:rsidP="005B1DC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401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твет: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5B1D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ованы различные обратные задачи для </w:t>
      </w:r>
      <w:r w:rsidRPr="005B1DC6">
        <w:rPr>
          <w:rFonts w:ascii="Times New Roman" w:hAnsi="Times New Roman" w:cs="Times New Roman"/>
          <w:sz w:val="24"/>
          <w:szCs w:val="24"/>
        </w:rPr>
        <w:t xml:space="preserve">нагруженного диффузионно-волнового уравнения </w:t>
      </w:r>
      <w:r w:rsidRPr="005B1DC6">
        <w:rPr>
          <w:rFonts w:ascii="Times New Roman" w:eastAsia="Times New Roman" w:hAnsi="Times New Roman" w:cs="Times New Roman"/>
          <w:sz w:val="24"/>
          <w:szCs w:val="24"/>
          <w:lang w:eastAsia="ru-RU"/>
        </w:rPr>
        <w:t>с одной линией изменения тип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А </w:t>
      </w:r>
      <w:r w:rsidRPr="005B1D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ратные задачи для </w:t>
      </w:r>
      <w:r w:rsidRPr="005B1DC6">
        <w:rPr>
          <w:rFonts w:ascii="Times New Roman" w:hAnsi="Times New Roman" w:cs="Times New Roman"/>
          <w:sz w:val="24"/>
          <w:szCs w:val="24"/>
        </w:rPr>
        <w:t>диффузионно-волновых уравнения дробного порядка с двумя изменения типа с такими нелинейными нагрузками</w:t>
      </w:r>
      <w:r>
        <w:rPr>
          <w:rFonts w:ascii="Times New Roman" w:hAnsi="Times New Roman" w:cs="Times New Roman"/>
          <w:sz w:val="24"/>
          <w:szCs w:val="24"/>
        </w:rPr>
        <w:t xml:space="preserve"> не было исследовано</w:t>
      </w:r>
      <w:r w:rsidRPr="005B1DC6">
        <w:rPr>
          <w:rFonts w:ascii="Times New Roman" w:hAnsi="Times New Roman" w:cs="Times New Roman"/>
          <w:sz w:val="24"/>
          <w:szCs w:val="24"/>
        </w:rPr>
        <w:t>.</w:t>
      </w:r>
      <w:r w:rsidRPr="005B1D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F505F">
        <w:rPr>
          <w:rFonts w:ascii="Times New Roman" w:eastAsia="Times New Roman" w:hAnsi="Times New Roman" w:cs="Times New Roman"/>
          <w:sz w:val="24"/>
          <w:szCs w:val="24"/>
          <w:lang w:eastAsia="ru-RU"/>
        </w:rPr>
        <w:t>Хотелось бы 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мети</w:t>
      </w:r>
      <w:r w:rsidR="002F505F">
        <w:rPr>
          <w:rFonts w:ascii="Times New Roman" w:eastAsia="Times New Roman" w:hAnsi="Times New Roman" w:cs="Times New Roman"/>
          <w:sz w:val="24"/>
          <w:szCs w:val="24"/>
          <w:lang w:eastAsia="ru-RU"/>
        </w:rPr>
        <w:t>ть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что прямая задача для таких уравнений тоже не было исследовано.</w:t>
      </w:r>
      <w:r w:rsidRPr="005B1D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p w:rsidR="002F505F" w:rsidRDefault="005B1DC6" w:rsidP="005B1DC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мечание 5</w:t>
      </w:r>
      <w:r w:rsidRPr="005B1DC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B60C5" w:rsidRPr="005B1D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удя по ссылкам на работы автора (5 ссылок на собственные работы из 10 ссылок суммарно), автор уже многократно исследовал подобные задачи для случаев уравнения первого порядка по y в параболической области, производной Римана – </w:t>
      </w:r>
      <w:proofErr w:type="spellStart"/>
      <w:r w:rsidR="004B60C5" w:rsidRPr="005B1DC6">
        <w:rPr>
          <w:rFonts w:ascii="Times New Roman" w:eastAsia="Times New Roman" w:hAnsi="Times New Roman" w:cs="Times New Roman"/>
          <w:sz w:val="24"/>
          <w:szCs w:val="24"/>
          <w:lang w:eastAsia="ru-RU"/>
        </w:rPr>
        <w:t>Лиувилля</w:t>
      </w:r>
      <w:proofErr w:type="spellEnd"/>
      <w:r w:rsidR="004B60C5" w:rsidRPr="005B1D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y в параболической области. Если уж автором рассматриваются многочисленные однотипные задачи, то в заключении работы надо провести сравнительный анализ соответствующих результатов, указать, чем полученные результаты отличаются и почему.</w:t>
      </w:r>
    </w:p>
    <w:p w:rsidR="002F505F" w:rsidRDefault="002F505F" w:rsidP="002F505F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401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твет: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5B1DC6">
        <w:rPr>
          <w:rFonts w:ascii="Times New Roman" w:eastAsia="Times New Roman" w:hAnsi="Times New Roman" w:cs="Times New Roman"/>
          <w:sz w:val="24"/>
          <w:szCs w:val="24"/>
          <w:lang w:eastAsia="ru-RU"/>
        </w:rPr>
        <w:t>равнительный анализ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веден.</w:t>
      </w:r>
      <w:bookmarkStart w:id="0" w:name="_GoBack"/>
      <w:bookmarkEnd w:id="0"/>
    </w:p>
    <w:p w:rsidR="002F505F" w:rsidRPr="005B1DC6" w:rsidRDefault="002F505F" w:rsidP="005B1DC6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F51FE" w:rsidRPr="000D4019" w:rsidRDefault="00BF51FE">
      <w:pPr>
        <w:rPr>
          <w:lang w:val="en-US"/>
        </w:rPr>
      </w:pPr>
    </w:p>
    <w:sectPr w:rsidR="00BF51FE" w:rsidRPr="000D401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D752E08"/>
    <w:multiLevelType w:val="multilevel"/>
    <w:tmpl w:val="574423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60C5"/>
    <w:rsid w:val="000D4019"/>
    <w:rsid w:val="00294D2B"/>
    <w:rsid w:val="002F505F"/>
    <w:rsid w:val="004B60C5"/>
    <w:rsid w:val="005B1DC6"/>
    <w:rsid w:val="00826805"/>
    <w:rsid w:val="00BF51FE"/>
    <w:rsid w:val="00C904F7"/>
    <w:rsid w:val="00D470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BBE89C"/>
  <w15:chartTrackingRefBased/>
  <w15:docId w15:val="{2A6861A0-4778-420F-8265-F4B2DA0AFB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B60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518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3.bin"/><Relationship Id="rId21" Type="http://schemas.openxmlformats.org/officeDocument/2006/relationships/image" Target="media/image9.wmf"/><Relationship Id="rId34" Type="http://schemas.openxmlformats.org/officeDocument/2006/relationships/image" Target="media/image11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2.wmf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1</Pages>
  <Words>267</Words>
  <Characters>1526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5-01-21T08:27:00Z</dcterms:created>
  <dcterms:modified xsi:type="dcterms:W3CDTF">2025-01-21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